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sldIdLst>
    <p:sldId id="472" r:id="rId2"/>
    <p:sldId id="387" r:id="rId3"/>
    <p:sldId id="257" r:id="rId4"/>
    <p:sldId id="268" r:id="rId5"/>
    <p:sldId id="259" r:id="rId6"/>
    <p:sldId id="384" r:id="rId7"/>
    <p:sldId id="306" r:id="rId8"/>
    <p:sldId id="258" r:id="rId9"/>
    <p:sldId id="389" r:id="rId10"/>
    <p:sldId id="390" r:id="rId11"/>
    <p:sldId id="391" r:id="rId12"/>
    <p:sldId id="392" r:id="rId13"/>
    <p:sldId id="393" r:id="rId14"/>
    <p:sldId id="313" r:id="rId15"/>
    <p:sldId id="312" r:id="rId16"/>
    <p:sldId id="272" r:id="rId17"/>
    <p:sldId id="378" r:id="rId18"/>
    <p:sldId id="279" r:id="rId19"/>
    <p:sldId id="394" r:id="rId20"/>
    <p:sldId id="379" r:id="rId21"/>
    <p:sldId id="330" r:id="rId22"/>
    <p:sldId id="386" r:id="rId23"/>
    <p:sldId id="467" r:id="rId24"/>
    <p:sldId id="297" r:id="rId25"/>
    <p:sldId id="296" r:id="rId26"/>
    <p:sldId id="294" r:id="rId27"/>
    <p:sldId id="298" r:id="rId28"/>
    <p:sldId id="471" r:id="rId29"/>
    <p:sldId id="265" r:id="rId30"/>
    <p:sldId id="326" r:id="rId31"/>
  </p:sldIdLst>
  <p:sldSz cx="18288000" cy="10287000"/>
  <p:notesSz cx="6858000" cy="9144000"/>
  <p:embeddedFontLs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Palatino Linotype" panose="02040502050505030304" pitchFamily="18" charset="0"/>
      <p:regular r:id="rId37"/>
      <p:bold r:id="rId38"/>
      <p:italic r:id="rId39"/>
      <p:boldItalic r:id="rId40"/>
    </p:embeddedFont>
    <p:embeddedFont>
      <p:font typeface="Cambria Math" panose="02040503050406030204" pitchFamily="18" charset="0"/>
      <p:regular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17" autoAdjust="0"/>
    <p:restoredTop sz="94628" autoAdjust="0"/>
  </p:normalViewPr>
  <p:slideViewPr>
    <p:cSldViewPr>
      <p:cViewPr varScale="1">
        <p:scale>
          <a:sx n="56" d="100"/>
          <a:sy n="56" d="100"/>
        </p:scale>
        <p:origin x="566" y="-2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7.fntdata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5591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5499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31208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“Quay </a:t>
            </a:r>
            <a:r>
              <a:rPr lang="en-US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ái</a:t>
            </a:r>
            <a:r>
              <a:rPr lang="en-US" baseline="0" dirty="0"/>
              <a:t> </a:t>
            </a:r>
            <a:r>
              <a:rPr lang="en-US" baseline="0" dirty="0" err="1"/>
              <a:t>ho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110A2F-F9B4-46E8-8ED7-9FAB54928A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5654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push dir="u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0.png"/><Relationship Id="rId4" Type="http://schemas.openxmlformats.org/officeDocument/2006/relationships/image" Target="../media/image36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6.png"/><Relationship Id="rId7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7.png"/><Relationship Id="rId4" Type="http://schemas.openxmlformats.org/officeDocument/2006/relationships/image" Target="../media/image8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6.png"/><Relationship Id="rId7" Type="http://schemas.openxmlformats.org/officeDocument/2006/relationships/image" Target="../media/image49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7.png"/><Relationship Id="rId4" Type="http://schemas.openxmlformats.org/officeDocument/2006/relationships/image" Target="../media/image30.png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46.png"/><Relationship Id="rId7" Type="http://schemas.openxmlformats.org/officeDocument/2006/relationships/image" Target="../media/image49.png"/><Relationship Id="rId12" Type="http://schemas.openxmlformats.org/officeDocument/2006/relationships/image" Target="../media/image56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550.png"/><Relationship Id="rId5" Type="http://schemas.openxmlformats.org/officeDocument/2006/relationships/image" Target="../media/image47.png"/><Relationship Id="rId10" Type="http://schemas.openxmlformats.org/officeDocument/2006/relationships/image" Target="../media/image540.png"/><Relationship Id="rId4" Type="http://schemas.openxmlformats.org/officeDocument/2006/relationships/image" Target="../media/image30.png"/><Relationship Id="rId9" Type="http://schemas.openxmlformats.org/officeDocument/2006/relationships/image" Target="../media/image5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32.png"/><Relationship Id="rId7" Type="http://schemas.openxmlformats.org/officeDocument/2006/relationships/image" Target="../media/image49.png"/><Relationship Id="rId12" Type="http://schemas.openxmlformats.org/officeDocument/2006/relationships/image" Target="../media/image63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62.png"/><Relationship Id="rId5" Type="http://schemas.openxmlformats.org/officeDocument/2006/relationships/image" Target="../media/image47.png"/><Relationship Id="rId10" Type="http://schemas.openxmlformats.org/officeDocument/2006/relationships/image" Target="../media/image61.png"/><Relationship Id="rId4" Type="http://schemas.openxmlformats.org/officeDocument/2006/relationships/image" Target="../media/image30.png"/><Relationship Id="rId9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6.png"/><Relationship Id="rId7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7.png"/><Relationship Id="rId4" Type="http://schemas.openxmlformats.org/officeDocument/2006/relationships/image" Target="../media/image8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slide" Target="slide27.xml"/><Relationship Id="rId3" Type="http://schemas.openxmlformats.org/officeDocument/2006/relationships/image" Target="../media/image54.png"/><Relationship Id="rId7" Type="http://schemas.openxmlformats.org/officeDocument/2006/relationships/slide" Target="slide24.xml"/><Relationship Id="rId12" Type="http://schemas.openxmlformats.org/officeDocument/2006/relationships/image" Target="../media/image67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slide" Target="slide26.xml"/><Relationship Id="rId5" Type="http://schemas.openxmlformats.org/officeDocument/2006/relationships/image" Target="../media/image56.png"/><Relationship Id="rId15" Type="http://schemas.openxmlformats.org/officeDocument/2006/relationships/slide" Target="slide28.xml"/><Relationship Id="rId10" Type="http://schemas.openxmlformats.org/officeDocument/2006/relationships/image" Target="../media/image66.png"/><Relationship Id="rId4" Type="http://schemas.openxmlformats.org/officeDocument/2006/relationships/image" Target="../media/image55.png"/><Relationship Id="rId9" Type="http://schemas.openxmlformats.org/officeDocument/2006/relationships/slide" Target="slide25.xml"/><Relationship Id="rId14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9.png"/><Relationship Id="rId7" Type="http://schemas.openxmlformats.org/officeDocument/2006/relationships/slide" Target="slide2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slide" Target="slide23.xml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9.png"/><Relationship Id="rId7" Type="http://schemas.openxmlformats.org/officeDocument/2006/relationships/slide" Target="slide2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slide" Target="slide23.xml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9.png"/><Relationship Id="rId7" Type="http://schemas.openxmlformats.org/officeDocument/2006/relationships/slide" Target="slide2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5" Type="http://schemas.openxmlformats.org/officeDocument/2006/relationships/slide" Target="slide23.xml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8.png"/><Relationship Id="rId3" Type="http://schemas.openxmlformats.org/officeDocument/2006/relationships/image" Target="../media/image69.png"/><Relationship Id="rId7" Type="http://schemas.openxmlformats.org/officeDocument/2006/relationships/slide" Target="slide25.xml"/><Relationship Id="rId12" Type="http://schemas.openxmlformats.org/officeDocument/2006/relationships/image" Target="../media/image7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png"/><Relationship Id="rId11" Type="http://schemas.openxmlformats.org/officeDocument/2006/relationships/image" Target="../media/image760.png"/><Relationship Id="rId5" Type="http://schemas.openxmlformats.org/officeDocument/2006/relationships/slide" Target="slide23.xml"/><Relationship Id="rId10" Type="http://schemas.openxmlformats.org/officeDocument/2006/relationships/image" Target="../media/image75.png"/><Relationship Id="rId4" Type="http://schemas.openxmlformats.org/officeDocument/2006/relationships/image" Target="../media/image75.svg"/><Relationship Id="rId9" Type="http://schemas.openxmlformats.org/officeDocument/2006/relationships/image" Target="../media/image78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openxmlformats.org/officeDocument/2006/relationships/image" Target="../media/image8.svg"/><Relationship Id="rId7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10.sv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35.png"/><Relationship Id="rId4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6.png"/><Relationship Id="rId7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7.png"/><Relationship Id="rId4" Type="http://schemas.openxmlformats.org/officeDocument/2006/relationships/image" Target="../media/image8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6.e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sv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61559" y="1562100"/>
            <a:ext cx="11006910" cy="48936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 smtClean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vi-VN" sz="4000" b="1" dirty="0" smtClean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: Nguyễn Thị Thanh Nga</a:t>
            </a:r>
            <a:endParaRPr lang="en-US" sz="4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192533" y="20143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93371" y="174698"/>
            <a:ext cx="15494629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km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,5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ặ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km/h 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0" y="308023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133600" y="3771900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3 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D8118E-2244-D643-A6F4-D0D47E0E9D8B}"/>
              </a:ext>
            </a:extLst>
          </p:cNvPr>
          <p:cNvSpPr txBox="1"/>
          <p:nvPr/>
        </p:nvSpPr>
        <p:spPr>
          <a:xfrm>
            <a:off x="1671956" y="8887862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km/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9757667"/>
                  </p:ext>
                </p:extLst>
              </p:nvPr>
            </p:nvGraphicFramePr>
            <p:xfrm>
              <a:off x="1671956" y="4822489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uôi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+ 3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6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ược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3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6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9757667"/>
                  </p:ext>
                </p:extLst>
              </p:nvPr>
            </p:nvGraphicFramePr>
            <p:xfrm>
              <a:off x="1671956" y="4822489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uôi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+ 3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4"/>
                          <a:stretch>
                            <a:fillRect l="-241369" t="-119737" r="-893" b="-10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ược dò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3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4"/>
                          <a:stretch>
                            <a:fillRect l="-241369" t="-219737" r="-893" b="-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/>
              <p:nvPr/>
            </p:nvSpPr>
            <p:spPr>
              <a:xfrm>
                <a:off x="4419600" y="8038186"/>
                <a:ext cx="5410200" cy="8962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x-none" sz="32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num>
                      <m:den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3 </m:t>
                        </m:r>
                      </m:den>
                    </m:f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,5=5,5 </m:t>
                    </m:r>
                  </m:oMath>
                </a14:m>
                <a:endParaRPr lang="x-none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8038186"/>
                <a:ext cx="5410200" cy="896207"/>
              </a:xfrm>
              <a:prstGeom prst="rect">
                <a:avLst/>
              </a:prstGeom>
              <a:blipFill>
                <a:blip r:embed="rId5"/>
                <a:stretch>
                  <a:fillRect b="-1690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1D6FD7CB-5488-E24E-A6EA-9F54874963A4}"/>
              </a:ext>
            </a:extLst>
          </p:cNvPr>
          <p:cNvSpPr txBox="1"/>
          <p:nvPr/>
        </p:nvSpPr>
        <p:spPr>
          <a:xfrm>
            <a:off x="12942277" y="3828384"/>
            <a:ext cx="4800600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,5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40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097A0B-B3D5-E740-995B-2D1F4CC8586B}"/>
              </a:ext>
            </a:extLst>
          </p:cNvPr>
          <p:cNvSpPr txBox="1"/>
          <p:nvPr/>
        </p:nvSpPr>
        <p:spPr>
          <a:xfrm>
            <a:off x="1671956" y="7982806"/>
            <a:ext cx="312864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396325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304;p14"/>
          <p:cNvSpPr/>
          <p:nvPr/>
        </p:nvSpPr>
        <p:spPr>
          <a:xfrm>
            <a:off x="228600" y="651698"/>
            <a:ext cx="2351175" cy="1436863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93371" y="422321"/>
            <a:ext cx="1549462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0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28600" y="248259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2420987" y="2781949"/>
                <a:ext cx="15257413" cy="9050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x (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c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ả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ả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 kern="10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4000" b="0" i="1" kern="100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0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&gt; 2 )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987" y="2781949"/>
                <a:ext cx="15257413" cy="905056"/>
              </a:xfrm>
              <a:prstGeom prst="rect">
                <a:avLst/>
              </a:prstGeom>
              <a:blipFill>
                <a:blip r:embed="rId4"/>
                <a:stretch>
                  <a:fillRect l="-1414" b="-2739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1226159"/>
                  </p:ext>
                </p:extLst>
              </p:nvPr>
            </p:nvGraphicFramePr>
            <p:xfrm>
              <a:off x="1671956" y="3911514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42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ng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xe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x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hàng/xe</a:t>
                          </a:r>
                        </a:p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ự địn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</m:t>
                                    </m:r>
                                  </m:num>
                                  <m:den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ực tế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2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7">
                <a:extLst>
                  <a:ext uri="{FF2B5EF4-FFF2-40B4-BE49-F238E27FC236}">
                    <a16:creationId xmlns:a16="http://schemas.microsoft.com/office/drawing/2014/main" id="{A490811B-010C-8040-A304-58209BD8A54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1226159"/>
                  </p:ext>
                </p:extLst>
              </p:nvPr>
            </p:nvGraphicFramePr>
            <p:xfrm>
              <a:off x="1671956" y="3911514"/>
              <a:ext cx="1455864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142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419100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4267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ổng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ng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xe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xe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hàng/xe</a:t>
                          </a:r>
                        </a:p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tấn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ự địn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5"/>
                          <a:stretch>
                            <a:fillRect l="-241369" t="-119737" r="-893" b="-10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ực tế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– 2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5"/>
                          <a:stretch>
                            <a:fillRect l="-241369" t="-219737" r="-893" b="-1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/>
              <p:nvPr/>
            </p:nvSpPr>
            <p:spPr>
              <a:xfrm>
                <a:off x="4648200" y="7643391"/>
                <a:ext cx="3733800" cy="11975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algn="just">
                  <a:lnSpc>
                    <a:spcPct val="115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x-none" sz="4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3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x-none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2 </m:t>
                        </m:r>
                      </m:den>
                    </m:f>
                  </m:oMath>
                </a14:m>
                <a:endParaRPr lang="x-none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02042CB-12C3-2B4B-97C7-74F5CB5E4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7643391"/>
                <a:ext cx="3733800" cy="1197572"/>
              </a:xfrm>
              <a:prstGeom prst="rect">
                <a:avLst/>
              </a:prstGeom>
              <a:blipFill>
                <a:blip r:embed="rId6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3E097A0B-B3D5-E740-995B-2D1F4CC8586B}"/>
              </a:ext>
            </a:extLst>
          </p:cNvPr>
          <p:cNvSpPr txBox="1"/>
          <p:nvPr/>
        </p:nvSpPr>
        <p:spPr>
          <a:xfrm>
            <a:off x="1654371" y="6905251"/>
            <a:ext cx="312864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7494622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7" grpId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782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98241" y="351983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5B8A0F4-C406-A143-8FF7-48D966EBB3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9415" y="563675"/>
            <a:ext cx="13411200" cy="9301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0647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4320095" y="3314700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9912229" y="3498963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</a:p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6.28; 6.32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và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6.34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6074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743200"/>
            <a:chOff x="2193759" y="2917658"/>
            <a:chExt cx="1336221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1646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</a:t>
              </a:r>
              <a:r>
                <a:rPr lang="nl-NL" sz="53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ỮA BÀI TẬP CUỐI BÀI HỌC</a:t>
              </a: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5163" y="4305300"/>
            <a:ext cx="11916667" cy="5981700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679594" y="4533899"/>
            <a:ext cx="16928811" cy="4903213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155830" y="1079232"/>
            <a:ext cx="11828586" cy="3810821"/>
            <a:chOff x="6850285" y="38100"/>
            <a:chExt cx="5189315" cy="1908072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6850285" y="161108"/>
              <a:ext cx="4677537" cy="17850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MỘT SỐ CÔNG THỨC TRONG BÀI TOÁN CHUYỂN ĐỘNG</a:t>
              </a:r>
              <a:endParaRPr kumimoji="0" sz="55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2031759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14763" y="4890053"/>
                <a:ext cx="16383000" cy="41642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v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ậ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ố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t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ờ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a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( x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uô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ng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ượ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n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; t: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)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 =….t		…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v</m:t>
                        </m:r>
                      </m:den>
                    </m:f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…</m:t>
                        </m:r>
                      </m:num>
                      <m:den>
                        <m:r>
                          <a:rPr lang="vi-VN" sz="3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…</m:t>
                        </m:r>
                      </m:den>
                    </m:f>
                  </m:oMath>
                </a14:m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3800" baseline="-250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		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…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3800" baseline="-25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763" y="4890053"/>
                <a:ext cx="16383000" cy="4164217"/>
              </a:xfrm>
              <a:prstGeom prst="rect">
                <a:avLst/>
              </a:prstGeom>
              <a:blipFill>
                <a:blip r:embed="rId6"/>
                <a:stretch>
                  <a:fillRect l="-46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C7CBC03-E360-5A4B-B78C-89769FEC35DA}"/>
              </a:ext>
            </a:extLst>
          </p:cNvPr>
          <p:cNvSpPr txBox="1"/>
          <p:nvPr/>
        </p:nvSpPr>
        <p:spPr>
          <a:xfrm>
            <a:off x="1828800" y="7124700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2CB5D4-BFA0-C349-9DEF-4EFD8559F3A0}"/>
              </a:ext>
            </a:extLst>
          </p:cNvPr>
          <p:cNvSpPr txBox="1"/>
          <p:nvPr/>
        </p:nvSpPr>
        <p:spPr>
          <a:xfrm>
            <a:off x="3698630" y="7113032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FD1C66D-3A5F-B844-AA80-1A35DA2CEDC4}"/>
              </a:ext>
            </a:extLst>
          </p:cNvPr>
          <p:cNvSpPr txBox="1"/>
          <p:nvPr/>
        </p:nvSpPr>
        <p:spPr>
          <a:xfrm>
            <a:off x="7010400" y="6832125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08C9F44-3E92-3D42-8D55-74301E1C336E}"/>
              </a:ext>
            </a:extLst>
          </p:cNvPr>
          <p:cNvSpPr txBox="1"/>
          <p:nvPr/>
        </p:nvSpPr>
        <p:spPr>
          <a:xfrm>
            <a:off x="7045569" y="7424870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72649F-C407-0942-AA6F-8E9A1C6A5836}"/>
              </a:ext>
            </a:extLst>
          </p:cNvPr>
          <p:cNvSpPr txBox="1"/>
          <p:nvPr/>
        </p:nvSpPr>
        <p:spPr>
          <a:xfrm>
            <a:off x="10310446" y="7170679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880F9C8-5645-0941-84CB-265037093F44}"/>
              </a:ext>
            </a:extLst>
          </p:cNvPr>
          <p:cNvSpPr txBox="1"/>
          <p:nvPr/>
        </p:nvSpPr>
        <p:spPr>
          <a:xfrm>
            <a:off x="14220437" y="7133294"/>
            <a:ext cx="914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x-none" sz="3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6825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" grpId="0"/>
      <p:bldP spid="3" grpId="0"/>
      <p:bldP spid="15" grpId="0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742877" y="595838"/>
            <a:ext cx="2068378" cy="796240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28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12344400" y="2316489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760462" y="458383"/>
            <a:ext cx="15851138" cy="2598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0m</a:t>
            </a:r>
            <a:r>
              <a:rPr lang="en-US" sz="3600" kern="100" baseline="30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m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m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endParaRPr lang="en-US" sz="3600" kern="100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kern="1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"/>
          <p:cNvGrpSpPr/>
          <p:nvPr/>
        </p:nvGrpSpPr>
        <p:grpSpPr>
          <a:xfrm>
            <a:off x="0" y="8711175"/>
            <a:ext cx="18288000" cy="1653993"/>
            <a:chOff x="0" y="0"/>
            <a:chExt cx="6345389" cy="3559339"/>
          </a:xfrm>
        </p:grpSpPr>
        <p:sp>
          <p:nvSpPr>
            <p:cNvPr id="23" name="Freeform 3"/>
            <p:cNvSpPr/>
            <p:nvPr/>
          </p:nvSpPr>
          <p:spPr>
            <a:xfrm>
              <a:off x="0" y="0"/>
              <a:ext cx="6345389" cy="3559339"/>
            </a:xfrm>
            <a:custGeom>
              <a:avLst/>
              <a:gdLst/>
              <a:ahLst/>
              <a:cxnLst/>
              <a:rect l="l" t="t" r="r" b="b"/>
              <a:pathLst>
                <a:path w="6345389" h="3559339">
                  <a:moveTo>
                    <a:pt x="0" y="0"/>
                  </a:moveTo>
                  <a:lnTo>
                    <a:pt x="6345389" y="0"/>
                  </a:lnTo>
                  <a:lnTo>
                    <a:pt x="6345389" y="3559339"/>
                  </a:lnTo>
                  <a:lnTo>
                    <a:pt x="0" y="3559339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04771">
            <a:off x="16220551" y="7887726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33400" y="3430792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/>
              <p:nvPr/>
            </p:nvSpPr>
            <p:spPr>
              <a:xfrm>
                <a:off x="921007" y="3261109"/>
                <a:ext cx="16194496" cy="6520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ọi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x (m)(x &gt; 4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ảm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m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x – 4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3 (m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(</a:t>
                </a:r>
                <a:r>
                  <a:rPr lang="en-US" sz="36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 – 4)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+ 3) = 360.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 = 24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4m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36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5m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007" y="3261109"/>
                <a:ext cx="16194496" cy="6520952"/>
              </a:xfrm>
              <a:prstGeom prst="rect">
                <a:avLst/>
              </a:prstGeom>
              <a:blipFill>
                <a:blip r:embed="rId6"/>
                <a:stretch>
                  <a:fillRect l="-1097" b="-233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457201" y="233956"/>
            <a:ext cx="1676400" cy="794744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29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11506200" y="1615462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547954" y="73655"/>
            <a:ext cx="16244427" cy="1628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200 000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452 000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2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"/>
          <p:cNvGrpSpPr/>
          <p:nvPr/>
        </p:nvGrpSpPr>
        <p:grpSpPr>
          <a:xfrm>
            <a:off x="0" y="8711175"/>
            <a:ext cx="18288000" cy="1739493"/>
            <a:chOff x="0" y="0"/>
            <a:chExt cx="6345389" cy="3559339"/>
          </a:xfrm>
        </p:grpSpPr>
        <p:sp>
          <p:nvSpPr>
            <p:cNvPr id="23" name="Freeform 3"/>
            <p:cNvSpPr/>
            <p:nvPr/>
          </p:nvSpPr>
          <p:spPr>
            <a:xfrm>
              <a:off x="0" y="0"/>
              <a:ext cx="6345389" cy="3559339"/>
            </a:xfrm>
            <a:custGeom>
              <a:avLst/>
              <a:gdLst/>
              <a:ahLst/>
              <a:cxnLst/>
              <a:rect l="l" t="t" r="r" b="b"/>
              <a:pathLst>
                <a:path w="6345389" h="3559339">
                  <a:moveTo>
                    <a:pt x="0" y="0"/>
                  </a:moveTo>
                  <a:lnTo>
                    <a:pt x="6345389" y="0"/>
                  </a:lnTo>
                  <a:lnTo>
                    <a:pt x="6345389" y="3559339"/>
                  </a:lnTo>
                  <a:lnTo>
                    <a:pt x="0" y="3559339"/>
                  </a:lnTo>
                  <a:close/>
                </a:path>
              </a:pathLst>
            </a:custGeom>
            <a:solidFill>
              <a:srgbClr val="F4DFBA"/>
            </a:solidFill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04771">
            <a:off x="16311190" y="7403080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2381" y="6395693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/>
              <p:nvPr/>
            </p:nvSpPr>
            <p:spPr>
              <a:xfrm>
                <a:off x="457201" y="1897325"/>
                <a:ext cx="17533026" cy="8340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x%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x &gt; 0 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200000 + 1200000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200000 + 12000x (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200000 + 12000x + ( 1200000 + 12000x )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num>
                      <m:den>
                        <m: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200000 + 24000x + 120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200000 + 24000x + 120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452000</a:t>
                </a: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 x</a:t>
                </a:r>
                <a:r>
                  <a:rPr lang="en-US" sz="32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200x – 2100 = 0</a:t>
                </a: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e>
                      <m:sup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100</m:t>
                        </m:r>
                      </m:e>
                    </m: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2100; </m:t>
                    </m:r>
                    <m:rad>
                      <m:radPr>
                        <m:degHide m:val="on"/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vi-VN" sz="32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ra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ad>
                      <m:radPr>
                        <m:degHide m:val="on"/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2100</m:t>
                        </m:r>
                      </m:e>
                    </m:ra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10 </m:t>
                    </m:r>
                  </m:oMath>
                </a14:m>
                <a:endParaRPr lang="en-US" sz="32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00+110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 </m:t>
                    </m:r>
                    <m:d>
                      <m:d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M</m:t>
                        </m:r>
                        <m: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</m:d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00−110</m:t>
                        </m:r>
                      </m:num>
                      <m:den>
                        <m:r>
                          <a:rPr lang="vi-VN" sz="32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10 (</m:t>
                    </m:r>
                    <m:r>
                      <m:rPr>
                        <m:sty m:val="p"/>
                      </m:rP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o</m:t>
                    </m:r>
                    <m: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vi-VN" sz="32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ân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0%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E9E277-2916-5EC0-67CA-ABE2709F43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1897325"/>
                <a:ext cx="17533026" cy="8340681"/>
              </a:xfrm>
              <a:prstGeom prst="rect">
                <a:avLst/>
              </a:prstGeom>
              <a:blipFill>
                <a:blip r:embed="rId6"/>
                <a:stretch>
                  <a:fillRect l="-869" r="-290" b="-152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68696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305;p14"/>
          <p:cNvGrpSpPr/>
          <p:nvPr/>
        </p:nvGrpSpPr>
        <p:grpSpPr>
          <a:xfrm>
            <a:off x="9906000" y="3275123"/>
            <a:ext cx="2022200" cy="1289304"/>
            <a:chOff x="7837953" y="804641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9565453" y="2114510"/>
            <a:ext cx="19130906" cy="2481287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933158" y="4226421"/>
            <a:ext cx="8686800" cy="75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0 )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6154400" y="8191500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7315190" y="419192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09149" y="241078"/>
            <a:ext cx="1502974" cy="820400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505802" y="130510"/>
            <a:ext cx="15923854" cy="3890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km/h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00km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7">
                <a:extLst>
                  <a:ext uri="{FF2B5EF4-FFF2-40B4-BE49-F238E27FC236}">
                    <a16:creationId xmlns:a16="http://schemas.microsoft.com/office/drawing/2014/main" id="{FDB5B38F-5633-2047-8E67-A9A16D69D0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8043999"/>
                  </p:ext>
                </p:extLst>
              </p:nvPr>
            </p:nvGraphicFramePr>
            <p:xfrm>
              <a:off x="2460636" y="5809380"/>
              <a:ext cx="1376996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378332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05236">
                    <a:tc>
                      <a:txBody>
                        <a:bodyPr/>
                        <a:lstStyle/>
                        <a:p>
                          <a:pPr algn="ctr"/>
                          <a:endParaRPr lang="x-non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đ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x-none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về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x-none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+ 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x-none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200</m:t>
                                    </m:r>
                                  </m:num>
                                  <m:den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800" b="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0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x-none" sz="2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7">
                <a:extLst>
                  <a:ext uri="{FF2B5EF4-FFF2-40B4-BE49-F238E27FC236}">
                    <a16:creationId xmlns:a16="http://schemas.microsoft.com/office/drawing/2014/main" id="{FDB5B38F-5633-2047-8E67-A9A16D69D05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8043999"/>
                  </p:ext>
                </p:extLst>
              </p:nvPr>
            </p:nvGraphicFramePr>
            <p:xfrm>
              <a:off x="2460636" y="5809380"/>
              <a:ext cx="13769964" cy="29917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6644">
                      <a:extLst>
                        <a:ext uri="{9D8B030D-6E8A-4147-A177-3AD203B41FA5}">
                          <a16:colId xmlns:a16="http://schemas.microsoft.com/office/drawing/2014/main" val="2970868483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1785818050"/>
                        </a:ext>
                      </a:extLst>
                    </a:gridCol>
                    <a:gridCol w="3783320">
                      <a:extLst>
                        <a:ext uri="{9D8B030D-6E8A-4147-A177-3AD203B41FA5}">
                          <a16:colId xmlns:a16="http://schemas.microsoft.com/office/drawing/2014/main" val="354708630"/>
                        </a:ext>
                      </a:extLst>
                    </a:gridCol>
                    <a:gridCol w="3886200">
                      <a:extLst>
                        <a:ext uri="{9D8B030D-6E8A-4147-A177-3AD203B41FA5}">
                          <a16:colId xmlns:a16="http://schemas.microsoft.com/office/drawing/2014/main" val="2819224208"/>
                        </a:ext>
                      </a:extLst>
                    </a:gridCol>
                  </a:tblGrid>
                  <a:tr h="1066800">
                    <a:tc>
                      <a:txBody>
                        <a:bodyPr/>
                        <a:lstStyle/>
                        <a:p>
                          <a:pPr algn="ctr"/>
                          <a:endParaRPr lang="en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ãng đường 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ận tốc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km/h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ời gian</a:t>
                          </a:r>
                        </a:p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h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62014684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đ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VN" sz="3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8"/>
                          <a:stretch>
                            <a:fillRect l="-254902" t="-118421" r="-980" b="-10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68167395"/>
                      </a:ext>
                    </a:extLst>
                  </a:tr>
                  <a:tr h="962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úc về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VN" sz="3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+ 1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VN"/>
                        </a:p>
                      </a:txBody>
                      <a:tcPr>
                        <a:blipFill>
                          <a:blip r:embed="rId8"/>
                          <a:stretch>
                            <a:fillRect l="-254902" t="-218421" r="-980" b="-26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5916273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1600200" y="8693604"/>
                <a:ext cx="13868400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,6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8693604"/>
                <a:ext cx="13868400" cy="1174296"/>
              </a:xfrm>
              <a:prstGeom prst="rect">
                <a:avLst/>
              </a:prstGeom>
              <a:blipFill>
                <a:blip r:embed="rId9"/>
                <a:stretch>
                  <a:fillRect l="-1189" b="-319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C645C6E-F074-E14F-A51F-992B47C8F237}"/>
              </a:ext>
            </a:extLst>
          </p:cNvPr>
          <p:cNvSpPr txBox="1"/>
          <p:nvPr/>
        </p:nvSpPr>
        <p:spPr>
          <a:xfrm>
            <a:off x="1950743" y="5009611"/>
            <a:ext cx="41452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,6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x-none" sz="3200" dirty="0"/>
          </a:p>
        </p:txBody>
      </p:sp>
    </p:spTree>
    <p:extLst>
      <p:ext uri="{BB962C8B-B14F-4D97-AF65-F5344CB8AC3E}">
        <p14:creationId xmlns:p14="http://schemas.microsoft.com/office/powerpoint/2010/main" val="39242375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19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305;p14"/>
          <p:cNvGrpSpPr/>
          <p:nvPr/>
        </p:nvGrpSpPr>
        <p:grpSpPr>
          <a:xfrm>
            <a:off x="15973615" y="1832482"/>
            <a:ext cx="2022200" cy="1289304"/>
            <a:chOff x="7837953" y="804641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9565453" y="2114510"/>
            <a:ext cx="19130906" cy="2481287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4859000" y="7288675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6548381" y="408131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09149" y="241078"/>
            <a:ext cx="1502974" cy="820400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3352800" y="511541"/>
                <a:ext cx="13868400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,6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511541"/>
                <a:ext cx="13868400" cy="1174296"/>
              </a:xfrm>
              <a:prstGeom prst="rect">
                <a:avLst/>
              </a:prstGeom>
              <a:blipFill rotWithShape="0">
                <a:blip r:embed="rId8"/>
                <a:stretch>
                  <a:fillRect l="-1099" b="-36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8319349" y="1782548"/>
                <a:ext cx="5057321" cy="1174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0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36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0</m:t>
                        </m:r>
                      </m:den>
                    </m:f>
                    <m:r>
                      <a:rPr lang="vi-VN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</m:num>
                      <m:den>
                        <m:r>
                          <a:rPr lang="vi-VN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9349" y="1782548"/>
                <a:ext cx="5057321" cy="1174296"/>
              </a:xfrm>
              <a:prstGeom prst="rect">
                <a:avLst/>
              </a:prstGeom>
              <a:blipFill rotWithShape="0">
                <a:blip r:embed="rId9"/>
                <a:stretch>
                  <a:fillRect l="-3136" b="-36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8419047" y="3053555"/>
                <a:ext cx="69733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=&gt; 1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900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00000=0</m:t>
                    </m:r>
                  </m:oMath>
                </a14:m>
                <a:endParaRPr lang="en-US" sz="36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9047" y="3053555"/>
                <a:ext cx="6973353" cy="830997"/>
              </a:xfrm>
              <a:prstGeom prst="rect">
                <a:avLst/>
              </a:prstGeom>
              <a:blipFill rotWithShape="0">
                <a:blip r:embed="rId10"/>
                <a:stretch>
                  <a:fillRect l="-2185" b="-12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5105400" y="3619500"/>
                <a:ext cx="11049000" cy="1005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 kern="1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vi-VN" sz="32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50</m:t>
                        </m:r>
                        <m:r>
                          <a:rPr lang="vi-VN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3200" i="1" kern="1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32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vi-VN" sz="32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vi-VN" sz="3200" i="1" kern="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00000</m:t>
                    </m:r>
                  </m:oMath>
                </a14:m>
                <a:r>
                  <a:rPr lang="vi-VN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= </a:t>
                </a:r>
                <a:r>
                  <a:rPr lang="vi-VN" sz="36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9302500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360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 kern="1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vi-VN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kern="1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= 3050 </a:t>
                </a:r>
                <a:endParaRPr lang="en-US" sz="3600" kern="1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619500"/>
                <a:ext cx="11049000" cy="1005660"/>
              </a:xfrm>
              <a:prstGeom prst="rect">
                <a:avLst/>
              </a:prstGeom>
              <a:blipFill rotWithShape="0">
                <a:blip r:embed="rId11"/>
                <a:stretch>
                  <a:fillRect l="-1435" b="-115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C5E11576-542E-5B43-89C0-DDDABD133851}"/>
                  </a:ext>
                </a:extLst>
              </p:cNvPr>
              <p:cNvSpPr/>
              <p:nvPr/>
            </p:nvSpPr>
            <p:spPr>
              <a:xfrm>
                <a:off x="3212122" y="4560333"/>
                <a:ext cx="14726861" cy="26627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Phương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450</m:t>
                            </m:r>
                          </m:e>
                        </m:d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05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00</m:t>
                    </m:r>
                  </m:oMath>
                </a14:m>
                <a:r>
                  <a:rPr lang="en-US" sz="3600" b="0" kern="100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 (TMĐK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			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6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450</m:t>
                            </m:r>
                          </m:e>
                        </m:d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05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3600" b="0" i="0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00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(</a:t>
                </a:r>
                <a:r>
                  <a:rPr lang="en-US" sz="3600" kern="1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6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5E11576-542E-5B43-89C0-DDDABD1338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122" y="4560333"/>
                <a:ext cx="14726861" cy="2662780"/>
              </a:xfrm>
              <a:prstGeom prst="rect">
                <a:avLst/>
              </a:prstGeom>
              <a:blipFill rotWithShape="0">
                <a:blip r:embed="rId12"/>
                <a:stretch>
                  <a:fillRect l="-10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C5E11576-542E-5B43-89C0-DDDABD133851}"/>
              </a:ext>
            </a:extLst>
          </p:cNvPr>
          <p:cNvSpPr/>
          <p:nvPr/>
        </p:nvSpPr>
        <p:spPr>
          <a:xfrm>
            <a:off x="3389671" y="7406294"/>
            <a:ext cx="81927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vận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tốc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bay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lúc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đi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cs typeface="Times New Roman" panose="02020603050405020304" pitchFamily="18" charset="0"/>
              </a:rPr>
              <a:t> 500km/h  </a:t>
            </a:r>
            <a:endParaRPr lang="en-US" sz="36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2230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5" grpId="0"/>
      <p:bldP spid="26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5513383216187.mp4" descr="5513383216187.mp4">
            <a:hlinkClick r:id="" action="ppaction://media"/>
            <a:extLst>
              <a:ext uri="{FF2B5EF4-FFF2-40B4-BE49-F238E27FC236}">
                <a16:creationId xmlns:a16="http://schemas.microsoft.com/office/drawing/2014/main" id="{9DD3849C-A06C-E546-9EEA-689E5196175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6238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7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10A0F43-2461-0C1D-2D3D-5DE7972170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9082293" y="2962351"/>
            <a:ext cx="19130906" cy="1240642"/>
          </a:xfrm>
          <a:prstGeom prst="rect">
            <a:avLst/>
          </a:prstGeom>
        </p:spPr>
      </p:pic>
      <p:grpSp>
        <p:nvGrpSpPr>
          <p:cNvPr id="16" name="Google Shape;305;p14"/>
          <p:cNvGrpSpPr/>
          <p:nvPr/>
        </p:nvGrpSpPr>
        <p:grpSpPr>
          <a:xfrm>
            <a:off x="14524071" y="3065070"/>
            <a:ext cx="1869800" cy="1035204"/>
            <a:chOff x="7837953" y="780143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96940" y="780143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166980" y="6521896"/>
            <a:ext cx="1066800" cy="114709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1752600" y="5674779"/>
            <a:ext cx="1150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x + 10 (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4524071" y="7379839"/>
            <a:ext cx="3962400" cy="37199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32777">
            <a:off x="17005471" y="1318465"/>
            <a:ext cx="1640817" cy="168543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900184">
            <a:off x="-280909" y="245482"/>
            <a:ext cx="2091109" cy="2091109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752600" y="226264"/>
            <a:ext cx="1883974" cy="814504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6.33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799303" y="3343"/>
            <a:ext cx="1592385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   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150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32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030200" y="4100274"/>
                <a:ext cx="4110705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2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32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32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&lt; 1500 ) </a:t>
                </a:r>
                <a:endParaRPr lang="vi-VN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0200" y="4100274"/>
                <a:ext cx="4110705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3858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52600" y="4567338"/>
                <a:ext cx="11811000" cy="1151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ưở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ay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áo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oạch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0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567338"/>
                <a:ext cx="11811000" cy="1151469"/>
              </a:xfrm>
              <a:prstGeom prst="rect">
                <a:avLst/>
              </a:prstGeom>
              <a:blipFill rotWithShape="0">
                <a:blip r:embed="rId9"/>
                <a:stretch>
                  <a:fillRect l="-1342" r="-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799303" y="6307275"/>
                <a:ext cx="10240297" cy="11408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ưở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ay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ực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ế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2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</m:t>
                        </m:r>
                      </m:den>
                    </m:f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)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6307275"/>
                <a:ext cx="10240297" cy="1140890"/>
              </a:xfrm>
              <a:prstGeom prst="rect">
                <a:avLst/>
              </a:prstGeom>
              <a:blipFill rotWithShape="0">
                <a:blip r:embed="rId10"/>
                <a:stretch>
                  <a:fillRect l="-1488" r="-5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1769806" y="3924300"/>
            <a:ext cx="159238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 x (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799303" y="7325397"/>
                <a:ext cx="8868697" cy="1152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0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20</m:t>
                        </m:r>
                      </m:num>
                      <m:den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0</m:t>
                        </m:r>
                      </m:den>
                    </m:f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7325397"/>
                <a:ext cx="8868697" cy="1152175"/>
              </a:xfrm>
              <a:prstGeom prst="rect">
                <a:avLst/>
              </a:prstGeom>
              <a:blipFill rotWithShape="0">
                <a:blip r:embed="rId11"/>
                <a:stretch>
                  <a:fillRect l="-17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799303" y="8353526"/>
                <a:ext cx="123748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0 </m:t>
                    </m:r>
                    <m:d>
                      <m:d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𝑀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</m:d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kern="1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50 (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𝑜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200" b="0" i="1" kern="1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303" y="8353526"/>
                <a:ext cx="12374857" cy="830997"/>
              </a:xfrm>
              <a:prstGeom prst="rect">
                <a:avLst/>
              </a:prstGeom>
              <a:blipFill rotWithShape="0">
                <a:blip r:embed="rId12"/>
                <a:stretch>
                  <a:fillRect l="-1232" b="-116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772264" y="9140495"/>
            <a:ext cx="117913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ưở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11838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" grpId="0"/>
      <p:bldP spid="14" grpId="0"/>
      <p:bldP spid="19" grpId="0"/>
      <p:bldP spid="22" grpId="0"/>
      <p:bldP spid="23" grpId="0"/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86200" y="1193338"/>
            <a:ext cx="10167940" cy="2120094"/>
            <a:chOff x="3570122" y="3083563"/>
            <a:chExt cx="10167940" cy="2120094"/>
          </a:xfrm>
        </p:grpSpPr>
        <p:grpSp>
          <p:nvGrpSpPr>
            <p:cNvPr id="40" name="Group 4"/>
            <p:cNvGrpSpPr/>
            <p:nvPr/>
          </p:nvGrpSpPr>
          <p:grpSpPr>
            <a:xfrm>
              <a:off x="3570122" y="3083563"/>
              <a:ext cx="10167940" cy="2120094"/>
              <a:chOff x="530603" y="155989"/>
              <a:chExt cx="6400205" cy="1993384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530603" y="155989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551588" y="155990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652064" y="3222458"/>
              <a:ext cx="9970718" cy="15434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7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LẬT MẢNH GHÉP</a:t>
              </a:r>
              <a:endPara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4000497"/>
            <a:ext cx="12523891" cy="6286503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55943"/>
      </p:ext>
    </p:extLst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6700"/>
            <a:ext cx="17373600" cy="1489075"/>
          </a:xfrm>
        </p:spPr>
        <p:txBody>
          <a:bodyPr>
            <a:normAutofit/>
          </a:bodyPr>
          <a:lstStyle/>
          <a:p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8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14400" y="2095500"/>
            <a:ext cx="16535400" cy="7467600"/>
          </a:xfrm>
        </p:spPr>
        <p:txBody>
          <a:bodyPr>
            <a:normAutofit/>
          </a:bodyPr>
          <a:lstStyle/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B,C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s. Sau 10s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endParaRPr lang="vi-VN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luat_choi_va_cach_thuc_choimoi_hoc_sinh_se_co_4761d37c-a5a2-44cd-b4e3-5d4991094479">
            <a:hlinkClick r:id="" action="ppaction://media"/>
            <a:extLst>
              <a:ext uri="{FF2B5EF4-FFF2-40B4-BE49-F238E27FC236}">
                <a16:creationId xmlns:a16="http://schemas.microsoft.com/office/drawing/2014/main" id="{CB62E67E-114C-D4F3-BF90-54E4984CC9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260961" y="8343900"/>
            <a:ext cx="1414053" cy="1414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0454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67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10">
            <a:extLst>
              <a:ext uri="{FF2B5EF4-FFF2-40B4-BE49-F238E27FC236}">
                <a16:creationId xmlns:a16="http://schemas.microsoft.com/office/drawing/2014/main" id="{8DE2E47F-611D-CE63-39F9-A6331DE73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026" y="3792251"/>
            <a:ext cx="7596325" cy="4620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1" y="2624686"/>
            <a:ext cx="5998985" cy="4179170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53188" y="1645166"/>
            <a:ext cx="5962406" cy="4151736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97715" y="4771658"/>
            <a:ext cx="5998985" cy="4151736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5847" y="5778612"/>
            <a:ext cx="5980695" cy="418831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175E17D-2FA8-675C-5266-98BD584616C6}"/>
              </a:ext>
            </a:extLst>
          </p:cNvPr>
          <p:cNvSpPr txBox="1"/>
          <p:nvPr/>
        </p:nvSpPr>
        <p:spPr>
          <a:xfrm>
            <a:off x="4736601" y="278230"/>
            <a:ext cx="106554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normalizeH="0" baseline="0" noProof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Palatino Linotype" panose="02040502050505030304" pitchFamily="18" charset="0"/>
                <a:cs typeface="Times New Roman" panose="02020603050405020304" pitchFamily="18" charset="0"/>
              </a:rPr>
              <a:t>TRÒ CHƠI:  LẬT MẢNH GHÉP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6BCD7E-DB7E-3F63-9C06-E3898B8E3B20}"/>
              </a:ext>
            </a:extLst>
          </p:cNvPr>
          <p:cNvSpPr txBox="1"/>
          <p:nvPr/>
        </p:nvSpPr>
        <p:spPr>
          <a:xfrm>
            <a:off x="5727258" y="1110103"/>
            <a:ext cx="77171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 là một ngày đặc biệt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áng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89208" y="6766542"/>
            <a:ext cx="76976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endParaRPr kumimoji="0" lang="vi-VN" sz="9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4" name="Picture 6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19600" y="2624994"/>
            <a:ext cx="5998985" cy="4179170"/>
          </a:xfrm>
          <a:prstGeom prst="rect">
            <a:avLst/>
          </a:prstGeom>
        </p:spPr>
      </p:pic>
      <p:pic>
        <p:nvPicPr>
          <p:cNvPr id="65" name="Picture 64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53188" y="1634394"/>
            <a:ext cx="5962406" cy="4151736"/>
          </a:xfrm>
          <a:prstGeom prst="rect">
            <a:avLst/>
          </a:prstGeom>
        </p:spPr>
      </p:pic>
      <p:pic>
        <p:nvPicPr>
          <p:cNvPr id="66" name="Picture 65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10798" y="5789282"/>
            <a:ext cx="5980695" cy="4188315"/>
          </a:xfrm>
          <a:prstGeom prst="rect">
            <a:avLst/>
          </a:prstGeom>
        </p:spPr>
      </p:pic>
      <p:pic>
        <p:nvPicPr>
          <p:cNvPr id="67" name="Picture 66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71144" y="4782328"/>
            <a:ext cx="5998985" cy="4151736"/>
          </a:xfrm>
          <a:prstGeom prst="rect">
            <a:avLst/>
          </a:prstGeom>
        </p:spPr>
      </p:pic>
      <p:sp>
        <p:nvSpPr>
          <p:cNvPr id="4" name="Arrow: Right 3">
            <a:hlinkClick r:id="rId15" action="ppaction://hlinksldjump"/>
            <a:extLst>
              <a:ext uri="{FF2B5EF4-FFF2-40B4-BE49-F238E27FC236}">
                <a16:creationId xmlns:a16="http://schemas.microsoft.com/office/drawing/2014/main" id="{AD130606-7B72-34E6-C017-842AFD581D25}"/>
              </a:ext>
            </a:extLst>
          </p:cNvPr>
          <p:cNvSpPr/>
          <p:nvPr/>
        </p:nvSpPr>
        <p:spPr>
          <a:xfrm>
            <a:off x="16992600" y="9472234"/>
            <a:ext cx="762000" cy="62426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80940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21872" y="283572"/>
            <a:ext cx="14644256" cy="356616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vi-VN" sz="44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 1. </a:t>
            </a:r>
            <a:r>
              <a:rPr lang="vi-VN" sz="4400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e thứ hai đi chậm hơn xe thứ nhất 15 km/h. Nếu gọi vận tốc xe thứ hai là x (km/h) thì vận tốc xe thứ nhất là:</a:t>
            </a:r>
            <a:endParaRPr lang="en-US" sz="440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– 15 (km/h)</a:t>
            </a: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en-US" sz="40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4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+ 15 (km/h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. </a:t>
            </a:r>
            <a:r>
              <a:rPr lang="en-US" sz="44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15x (km/h)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15 ∶ x (km/h)</a:t>
            </a: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1819586" y="6530582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40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.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+ 15 (km/h)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A814687-118A-96EF-C802-DF3F4CCF047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8598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21872" y="628550"/>
            <a:ext cx="14644256" cy="299258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defRPr/>
            </a:pPr>
            <a:r>
              <a:rPr lang="vi-VN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2</a:t>
            </a:r>
            <a:r>
              <a:rPr lang="vi-VN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. Xe máy và ô tô cùng đi trên một con đường, biết vận tốc của xe máy là x (km/h) và mỗi giờ ô tô lại đi nhanh hơn xe máy 20 km. Công thức tính vận tốc ô tô là:</a:t>
            </a: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x – 20 (km/h)</a:t>
            </a: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x (km/h)</a:t>
            </a: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 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x − 2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 – x (km/h)</a:t>
            </a: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661259" y="407833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20 + x (km/h)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753DAE1-E1D7-1E27-C147-6C01A5676F0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4352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982055" y="691215"/>
            <a:ext cx="14644256" cy="32004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defRPr/>
            </a:pPr>
            <a:r>
              <a:rPr lang="vi-VN" sz="48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3. </a:t>
            </a:r>
            <a:r>
              <a:rPr lang="vi-VN" sz="4400" spc="-3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hu vi một mảnh vườn hình chữ nhật là 45m. Biết chiều dài hơn chiều rộng 5m. Nếu gọi chiều rộng mảnh vườn là x; (x&gt;0; m) thì phương trình của bài toán là</a:t>
            </a:r>
            <a:endParaRPr lang="en-US" sz="4400" spc="-3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−3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− x</a:t>
            </a:r>
            <a:r>
              <a:rPr kumimoji="0" lang="en-US" sz="4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9x</a:t>
            </a:r>
            <a:endParaRPr kumimoji="0" lang="vi-VN" sz="4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lang="de-DE" sz="4800" kern="0" dirty="0">
                <a:solidFill>
                  <a:srgbClr val="002060"/>
                </a:solidFill>
                <a:latin typeface="Arial"/>
                <a:cs typeface="Arial"/>
                <a:sym typeface="Arial"/>
              </a:rPr>
              <a:t>x + 3 = 45</a:t>
            </a:r>
            <a:endParaRPr lang="en-US" sz="4800" kern="0" dirty="0">
              <a:solidFill>
                <a:srgbClr val="00206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3 – x = 45 </a:t>
            </a: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lang="de-DE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3x = 45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(2x + 5) . 2 = 45</a:t>
            </a: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1870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1668617" y="7860300"/>
            <a:ext cx="22991619" cy="2523744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28" name="Câu hỏi">
            <a:extLst>
              <a:ext uri="{FF2B5EF4-FFF2-40B4-BE49-F238E27FC236}">
                <a16:creationId xmlns:a16="http://schemas.microsoft.com/office/drawing/2014/main" id="{018AD89B-885D-983C-F4F6-FC485515F49D}"/>
              </a:ext>
            </a:extLst>
          </p:cNvPr>
          <p:cNvSpPr/>
          <p:nvPr/>
        </p:nvSpPr>
        <p:spPr>
          <a:xfrm>
            <a:off x="1846681" y="135287"/>
            <a:ext cx="14644256" cy="362113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  <a:defRPr/>
            </a:pPr>
            <a:r>
              <a:rPr lang="vi-VN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Câu </a:t>
            </a:r>
            <a:r>
              <a:rPr lang="en-US" sz="4000" b="1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4</a:t>
            </a:r>
            <a:r>
              <a:rPr lang="vi-VN" sz="4000" dirty="0">
                <a:solidFill>
                  <a:srgbClr val="1F497D"/>
                </a:solidFill>
                <a:cs typeface="Arial" panose="020B0604020202020204" pitchFamily="34" charset="0"/>
                <a:sym typeface="Arial"/>
              </a:rPr>
              <a:t>. Một người đi xe máy từ A đến B, với vận tốc 30 km/h. Lúc về người đó đi với vận tốc 24 km/h. Do đó thời gian về lâu hơn thời gian đi là 30 phút. Hãy chọn câu đúng. Nếu gọi thời gian lúc đi là x (giờ, x&gt;0) thì phương trình của bài toán là:</a:t>
            </a:r>
            <a:endParaRPr lang="en-US" sz="4000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34" name="Đáp án đúng">
            <a:extLst>
              <a:ext uri="{FF2B5EF4-FFF2-40B4-BE49-F238E27FC236}">
                <a16:creationId xmlns:a16="http://schemas.microsoft.com/office/drawing/2014/main" id="{4D1DA2F5-D9A5-C765-0E47-25DD326F3067}"/>
              </a:ext>
            </a:extLst>
          </p:cNvPr>
          <p:cNvSpPr/>
          <p:nvPr/>
        </p:nvSpPr>
        <p:spPr>
          <a:xfrm>
            <a:off x="1821872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Đáp án sai 1">
            <a:extLst>
              <a:ext uri="{FF2B5EF4-FFF2-40B4-BE49-F238E27FC236}">
                <a16:creationId xmlns:a16="http://schemas.microsoft.com/office/drawing/2014/main" id="{1713963F-2894-56F2-E53C-4371936FB85C}"/>
              </a:ext>
            </a:extLst>
          </p:cNvPr>
          <p:cNvSpPr/>
          <p:nvPr/>
        </p:nvSpPr>
        <p:spPr>
          <a:xfrm>
            <a:off x="1821872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6" name="Đáp án sai 2">
            <a:extLst>
              <a:ext uri="{FF2B5EF4-FFF2-40B4-BE49-F238E27FC236}">
                <a16:creationId xmlns:a16="http://schemas.microsoft.com/office/drawing/2014/main" id="{72E080E8-9CBE-7E1E-25CC-340E27A4D017}"/>
              </a:ext>
            </a:extLst>
          </p:cNvPr>
          <p:cNvSpPr/>
          <p:nvPr/>
        </p:nvSpPr>
        <p:spPr>
          <a:xfrm>
            <a:off x="9663545" y="4078331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7" name="Đáp án sai 3">
            <a:extLst>
              <a:ext uri="{FF2B5EF4-FFF2-40B4-BE49-F238E27FC236}">
                <a16:creationId xmlns:a16="http://schemas.microsoft.com/office/drawing/2014/main" id="{98AC7C36-17E6-7D99-2014-5789447F054D}"/>
              </a:ext>
            </a:extLst>
          </p:cNvPr>
          <p:cNvSpPr/>
          <p:nvPr/>
        </p:nvSpPr>
        <p:spPr>
          <a:xfrm>
            <a:off x="9663544" y="6530582"/>
            <a:ext cx="6802583" cy="199505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8" name="Đáp án đúng">
            <a:extLst>
              <a:ext uri="{FF2B5EF4-FFF2-40B4-BE49-F238E27FC236}">
                <a16:creationId xmlns:a16="http://schemas.microsoft.com/office/drawing/2014/main" id="{F26A5EAB-E5AD-94BE-45D6-5F46AA945CA3}"/>
              </a:ext>
            </a:extLst>
          </p:cNvPr>
          <p:cNvSpPr/>
          <p:nvPr/>
        </p:nvSpPr>
        <p:spPr>
          <a:xfrm>
            <a:off x="9638737" y="4077921"/>
            <a:ext cx="6802583" cy="19950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3" name="Picture 32">
            <a:hlinkClick r:id="rId5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27017" y="8144759"/>
            <a:ext cx="2460983" cy="2239695"/>
          </a:xfrm>
          <a:prstGeom prst="rect">
            <a:avLst/>
          </a:prstGeom>
        </p:spPr>
      </p:pic>
      <p:pic>
        <p:nvPicPr>
          <p:cNvPr id="15" name="Picture 3">
            <a:hlinkClick r:id="rId7" action="ppaction://hlinksldjump"/>
            <a:extLst>
              <a:ext uri="{FF2B5EF4-FFF2-40B4-BE49-F238E27FC236}">
                <a16:creationId xmlns:a16="http://schemas.microsoft.com/office/drawing/2014/main" id="{3753DAE1-E1D7-1E27-C147-6C01A5676F0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-66762" y="7363654"/>
            <a:ext cx="1819785" cy="30203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C57F19D-9090-A737-5294-3A7AB2414F14}"/>
                  </a:ext>
                </a:extLst>
              </p:cNvPr>
              <p:cNvSpPr txBox="1"/>
              <p:nvPr/>
            </p:nvSpPr>
            <p:spPr>
              <a:xfrm>
                <a:off x="1846680" y="4457700"/>
                <a:ext cx="5697119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371600"/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	</a:t>
                </a:r>
                <a:endParaRPr lang="en-US" sz="4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C57F19D-9090-A737-5294-3A7AB2414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680" y="4457700"/>
                <a:ext cx="5697119" cy="10526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C274DF2-4E52-78D3-17AF-EB5F4EC05598}"/>
                  </a:ext>
                </a:extLst>
              </p:cNvPr>
              <p:cNvSpPr txBox="1"/>
              <p:nvPr/>
            </p:nvSpPr>
            <p:spPr>
              <a:xfrm>
                <a:off x="9675436" y="4457700"/>
                <a:ext cx="4914900" cy="1052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371600"/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C274DF2-4E52-78D3-17AF-EB5F4EC055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436" y="4457700"/>
                <a:ext cx="4914900" cy="10526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9BDD517-2FF0-9D74-11F1-CBA90AAB1830}"/>
                  </a:ext>
                </a:extLst>
              </p:cNvPr>
              <p:cNvSpPr txBox="1"/>
              <p:nvPr/>
            </p:nvSpPr>
            <p:spPr>
              <a:xfrm>
                <a:off x="953234" y="6590864"/>
                <a:ext cx="6945570" cy="1412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9BDD517-2FF0-9D74-11F1-CBA90AAB1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234" y="6590864"/>
                <a:ext cx="6945570" cy="141282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A5BE0B-5326-BE41-73A0-B86ED214E870}"/>
                  </a:ext>
                </a:extLst>
              </p:cNvPr>
              <p:cNvSpPr txBox="1"/>
              <p:nvPr/>
            </p:nvSpPr>
            <p:spPr>
              <a:xfrm>
                <a:off x="10332279" y="6734594"/>
                <a:ext cx="4914900" cy="1412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30480"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  <m:r>
                      <a:rPr lang="fr-FR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A5BE0B-5326-BE41-73A0-B86ED214E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2279" y="6734594"/>
                <a:ext cx="4914900" cy="141282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61105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2" grpId="0"/>
      <p:bldP spid="3" grpId="0"/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ý nghĩa ngày thành lập đoàn">
            <a:hlinkClick r:id="" action="ppaction://media"/>
            <a:extLst>
              <a:ext uri="{FF2B5EF4-FFF2-40B4-BE49-F238E27FC236}">
                <a16:creationId xmlns:a16="http://schemas.microsoft.com/office/drawing/2014/main" id="{9F278FCA-AD0C-AF43-FE43-1A01608054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06735" y="285035"/>
            <a:ext cx="17274530" cy="9716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1224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9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387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6.30; 6.32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2</a:t>
              </a:r>
              <a:r>
                <a:rPr lang="en-US" sz="40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4279316"/>
              <a:ext cx="4539800" cy="185080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Luyện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ng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OÁN MỞ ĐẦU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914375" y="1695646"/>
            <a:ext cx="15595889" cy="6060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p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o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2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8,81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/>
          <p:cNvGrpSpPr/>
          <p:nvPr/>
        </p:nvGrpSpPr>
        <p:grpSpPr>
          <a:xfrm>
            <a:off x="929499" y="647701"/>
            <a:ext cx="16444101" cy="9067799"/>
            <a:chOff x="0" y="-20529"/>
            <a:chExt cx="4545209" cy="2319820"/>
          </a:xfrm>
        </p:grpSpPr>
        <p:sp>
          <p:nvSpPr>
            <p:cNvPr id="11" name="Freeform 3"/>
            <p:cNvSpPr/>
            <p:nvPr/>
          </p:nvSpPr>
          <p:spPr>
            <a:xfrm>
              <a:off x="0" y="-20529"/>
              <a:ext cx="4545209" cy="2319820"/>
            </a:xfrm>
            <a:custGeom>
              <a:avLst/>
              <a:gdLst/>
              <a:ahLst/>
              <a:cxnLst/>
              <a:rect l="l" t="t" r="r" b="b"/>
              <a:pathLst>
                <a:path w="4545209" h="2319820">
                  <a:moveTo>
                    <a:pt x="4465791" y="0"/>
                  </a:moveTo>
                  <a:lnTo>
                    <a:pt x="79418" y="0"/>
                  </a:lnTo>
                  <a:cubicBezTo>
                    <a:pt x="79418" y="43699"/>
                    <a:pt x="44079" y="79418"/>
                    <a:pt x="0" y="79418"/>
                  </a:cubicBezTo>
                  <a:lnTo>
                    <a:pt x="0" y="2240402"/>
                  </a:lnTo>
                  <a:cubicBezTo>
                    <a:pt x="43699" y="2240402"/>
                    <a:pt x="79418" y="2275741"/>
                    <a:pt x="79418" y="2319820"/>
                  </a:cubicBezTo>
                  <a:lnTo>
                    <a:pt x="4465791" y="2319820"/>
                  </a:lnTo>
                  <a:cubicBezTo>
                    <a:pt x="4465791" y="2276121"/>
                    <a:pt x="4501130" y="2240402"/>
                    <a:pt x="4545209" y="2240402"/>
                  </a:cubicBezTo>
                  <a:lnTo>
                    <a:pt x="4545209" y="79418"/>
                  </a:lnTo>
                  <a:cubicBezTo>
                    <a:pt x="4501509" y="79418"/>
                    <a:pt x="4465791" y="44079"/>
                    <a:pt x="4465791" y="0"/>
                  </a:cubicBezTo>
                  <a:close/>
                </a:path>
              </a:pathLst>
            </a:custGeom>
            <a:solidFill>
              <a:srgbClr val="F7DFD9"/>
            </a:solidFill>
            <a:ln w="38100" cap="sq">
              <a:solidFill>
                <a:srgbClr val="6C3428"/>
              </a:solidFill>
              <a:prstDash val="solid"/>
              <a:miter/>
            </a:ln>
          </p:spPr>
        </p:sp>
        <p:sp>
          <p:nvSpPr>
            <p:cNvPr id="12" name="TextBox 4"/>
            <p:cNvSpPr txBox="1"/>
            <p:nvPr/>
          </p:nvSpPr>
          <p:spPr>
            <a:xfrm>
              <a:off x="38100" y="0"/>
              <a:ext cx="736600" cy="7747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132332" y="1024654"/>
            <a:ext cx="15844871" cy="80329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4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 bước giải một bài toán bằng cách lập phương trình</a:t>
            </a:r>
            <a:endParaRPr lang="en-US" sz="42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1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.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Lập phương trình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:</a:t>
            </a:r>
            <a:endParaRPr lang="en-US" sz="38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Chọn ẩn số và đặt điều kiện thích hợp cho ẩn số;</a:t>
            </a:r>
            <a:endParaRPr lang="en-US" sz="3800" dirty="0">
              <a:latin typeface="Arial" panose="020B0604020202020204" pitchFamily="34" charset="0"/>
              <a:ea typeface="Dotum" panose="020B0600000101010101" pitchFamily="34" charset="-127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iểu diễn các đại lượng chưa biết theo ẩn và các đại lượng đã biết;</a:t>
            </a:r>
            <a:endParaRPr lang="en-US" sz="3800" dirty="0">
              <a:latin typeface="Arial" panose="020B0604020202020204" pitchFamily="34" charset="0"/>
              <a:ea typeface="Dotum" panose="020B0600000101010101" pitchFamily="34" charset="-127"/>
              <a:cs typeface="Arial" panose="020B0604020202020204" pitchFamily="34" charset="0"/>
            </a:endParaRP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Lập phương trình biểu thị mối quan hệ giữa các đại lượng.</a:t>
            </a:r>
            <a:endParaRPr lang="en-US" sz="3800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2.</a:t>
            </a:r>
            <a:r>
              <a:rPr lang="da-DK" sz="3800" b="1" i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Giải phương trình</a:t>
            </a:r>
            <a:endParaRPr lang="en-US" sz="3800" b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da-DK" sz="3800" b="1" i="1" u="sng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Bước 3.</a:t>
            </a:r>
            <a:r>
              <a:rPr lang="da-DK" sz="3800" b="1" i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 </a:t>
            </a:r>
            <a:r>
              <a:rPr lang="da-DK" sz="3800" b="1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Trả lời</a:t>
            </a:r>
            <a:r>
              <a:rPr lang="da-DK" sz="3800" dirty="0">
                <a:latin typeface="Arial" panose="020B0604020202020204" pitchFamily="34" charset="0"/>
                <a:ea typeface="Dotum" panose="020B0600000101010101" pitchFamily="34" charset="-127"/>
                <a:cs typeface="Arial" panose="020B0604020202020204" pitchFamily="34" charset="0"/>
              </a:rPr>
              <a:t>: Kiểm tra xem trong các nghiệm của phương trình, nghiệm nào thỏa mãn điều kiện của ẩn, nghiệm nào không, rồi kết luận.</a:t>
            </a:r>
            <a:endParaRPr lang="en-US" sz="3800" dirty="0">
              <a:effectLst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23885" y="0"/>
            <a:ext cx="2421095" cy="1981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779" y="9057622"/>
            <a:ext cx="1600200" cy="96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336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3610753" y="2500489"/>
            <a:ext cx="11523694" cy="52860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21: GIẢI BÀI TOÁN BẰNG CÁCH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ẬP PHƯƠNG TRÌNH</a:t>
            </a:r>
            <a:endParaRPr sz="7500" b="1" dirty="0">
              <a:solidFill>
                <a:schemeClr val="bg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484076" y="3009900"/>
            <a:ext cx="8203628" cy="2041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 BÀI TOÁN BẰNG CÁCH </a:t>
            </a:r>
          </a:p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 PHƯƠNG TRÌNH (T1)</a:t>
            </a:r>
            <a:endParaRPr lang="en-US" sz="4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66491" y="6275742"/>
            <a:ext cx="9769213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ỮA BÀI TẬP CUỐI BÀI HỌC (T2)</a:t>
            </a:r>
            <a:endParaRPr lang="en-US" sz="4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10363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086239" y="323850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066186" y="6185507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124827" y="806535"/>
            <a:ext cx="13639800" cy="28937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4058951" y="2931165"/>
              <a:ext cx="10976210" cy="20239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914400" marR="0" lvl="0" indent="-91440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AutoNum type="arabicPeriod"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 BÀI TOÁN BẰNG CÁCH </a:t>
              </a:r>
            </a:p>
            <a:p>
              <a:pPr marR="0" lvl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ẬP PHƯƠNG TRÌNH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3908155"/>
            <a:ext cx="12707854" cy="637884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215026" y="136045"/>
            <a:ext cx="5253789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TOÁN MỞ ĐẦU</a:t>
            </a:r>
            <a:endParaRPr sz="4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907552" y="1055057"/>
            <a:ext cx="16740098" cy="3747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â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p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o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au 2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8,81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ệ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ử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m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2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403890" y="4009973"/>
            <a:ext cx="1756315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48B1EF38-9758-3547-B1FE-C8FCB738E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90" y="4692129"/>
            <a:ext cx="17813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ố tiền thu được (cả vốn lẫn lãi) của bác Lan sau kì thứ nhất là: 100( 1 + x ) (triệu đồng) 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B575AF9-4FEC-B14A-A7FD-41C44B20C2B6}"/>
              </a:ext>
            </a:extLst>
          </p:cNvPr>
          <p:cNvSpPr txBox="1"/>
          <p:nvPr/>
        </p:nvSpPr>
        <p:spPr>
          <a:xfrm>
            <a:off x="2234862" y="4072165"/>
            <a:ext cx="70427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x là lãi suất gửi tiết kiệm của bác Lan</a:t>
            </a:r>
          </a:p>
        </p:txBody>
      </p:sp>
      <p:sp>
        <p:nvSpPr>
          <p:cNvPr id="73" name="Rectangle 11">
            <a:extLst>
              <a:ext uri="{FF2B5EF4-FFF2-40B4-BE49-F238E27FC236}">
                <a16:creationId xmlns:a16="http://schemas.microsoft.com/office/drawing/2014/main" id="{2F403F5F-AC8D-9D44-AF11-849705C7E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63" y="5227677"/>
            <a:ext cx="17813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ố tiền thu được (cả vốn lẫn lãi) của bác Lan sau kì thứ hai là: 100( 1 + x )</a:t>
            </a:r>
            <a:r>
              <a:rPr kumimoji="0" lang="vi-VN" altLang="x-none" sz="3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triệu đồng) 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11">
            <a:extLst>
              <a:ext uri="{FF2B5EF4-FFF2-40B4-BE49-F238E27FC236}">
                <a16:creationId xmlns:a16="http://schemas.microsoft.com/office/drawing/2014/main" id="{14EE46FB-79E8-B145-B8CB-09265E323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277" y="5764445"/>
            <a:ext cx="34989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x-none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r>
              <a:rPr kumimoji="0" lang="vi-VN" altLang="x-non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Phương trình: </a:t>
            </a:r>
            <a:endParaRPr kumimoji="0" lang="vi-VN" altLang="x-non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65">
            <a:extLst>
              <a:ext uri="{FF2B5EF4-FFF2-40B4-BE49-F238E27FC236}">
                <a16:creationId xmlns:a16="http://schemas.microsoft.com/office/drawing/2014/main" id="{129EF2AE-50F7-C642-A112-D0A6A1550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753342"/>
            <a:ext cx="30080533" cy="6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FC84025F-D36D-114B-B95D-9D6AE2E0A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837465"/>
              </p:ext>
            </p:extLst>
          </p:nvPr>
        </p:nvGraphicFramePr>
        <p:xfrm>
          <a:off x="3856891" y="5753342"/>
          <a:ext cx="304799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7" imgW="1270000" imgH="279400" progId="Equation.DSMT4">
                  <p:embed/>
                </p:oleObj>
              </mc:Choice>
              <mc:Fallback>
                <p:oleObj r:id="rId7" imgW="1270000" imgH="279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891" y="5753342"/>
                        <a:ext cx="3047999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>
            <a:extLst>
              <a:ext uri="{FF2B5EF4-FFF2-40B4-BE49-F238E27FC236}">
                <a16:creationId xmlns:a16="http://schemas.microsoft.com/office/drawing/2014/main" id="{F544D4AF-8F5C-A34F-84D9-47C9B258E86A}"/>
              </a:ext>
            </a:extLst>
          </p:cNvPr>
          <p:cNvSpPr txBox="1"/>
          <p:nvPr/>
        </p:nvSpPr>
        <p:spPr>
          <a:xfrm>
            <a:off x="2841920" y="6278493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  <p:sp>
        <p:nvSpPr>
          <p:cNvPr id="79" name="Rectangle 67">
            <a:extLst>
              <a:ext uri="{FF2B5EF4-FFF2-40B4-BE49-F238E27FC236}">
                <a16:creationId xmlns:a16="http://schemas.microsoft.com/office/drawing/2014/main" id="{C356EA68-8F05-084B-A48B-234BD48B9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5169" y="6363192"/>
            <a:ext cx="611808" cy="6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FC342B18-829F-C74B-8682-81F0CBABE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24155"/>
              </p:ext>
            </p:extLst>
          </p:nvPr>
        </p:nvGraphicFramePr>
        <p:xfrm>
          <a:off x="3845168" y="6363192"/>
          <a:ext cx="3813335" cy="52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9" imgW="1562100" imgH="228600" progId="Equation.DSMT4">
                  <p:embed/>
                </p:oleObj>
              </mc:Choice>
              <mc:Fallback>
                <p:oleObj r:id="rId9" imgW="1562100" imgH="2286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168" y="6363192"/>
                        <a:ext cx="3813335" cy="522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>
            <a:extLst>
              <a:ext uri="{FF2B5EF4-FFF2-40B4-BE49-F238E27FC236}">
                <a16:creationId xmlns:a16="http://schemas.microsoft.com/office/drawing/2014/main" id="{44576AB5-8C4D-394A-AC96-4F9FAF9E4E60}"/>
              </a:ext>
            </a:extLst>
          </p:cNvPr>
          <p:cNvSpPr txBox="1"/>
          <p:nvPr/>
        </p:nvSpPr>
        <p:spPr>
          <a:xfrm>
            <a:off x="2841919" y="678004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</a:t>
            </a:r>
          </a:p>
        </p:txBody>
      </p:sp>
      <p:sp>
        <p:nvSpPr>
          <p:cNvPr id="82" name="Rectangle 69">
            <a:extLst>
              <a:ext uri="{FF2B5EF4-FFF2-40B4-BE49-F238E27FC236}">
                <a16:creationId xmlns:a16="http://schemas.microsoft.com/office/drawing/2014/main" id="{72D1D6A4-4A01-C64E-82BD-7E1B0E98C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9309" y="5516513"/>
            <a:ext cx="1324321" cy="10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x-none"/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5E54D9EB-2BCC-A645-88E0-6C15F7CBF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81493"/>
              </p:ext>
            </p:extLst>
          </p:nvPr>
        </p:nvGraphicFramePr>
        <p:xfrm>
          <a:off x="3886200" y="6860087"/>
          <a:ext cx="3933094" cy="48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11" imgW="1727200" imgH="203200" progId="Equation.DSMT4">
                  <p:embed/>
                </p:oleObj>
              </mc:Choice>
              <mc:Fallback>
                <p:oleObj r:id="rId11" imgW="1727200" imgH="203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860087"/>
                        <a:ext cx="3933094" cy="485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>
            <a:extLst>
              <a:ext uri="{FF2B5EF4-FFF2-40B4-BE49-F238E27FC236}">
                <a16:creationId xmlns:a16="http://schemas.microsoft.com/office/drawing/2014/main" id="{057113B4-969E-C349-A06A-AE7B12B0730E}"/>
              </a:ext>
            </a:extLst>
          </p:cNvPr>
          <p:cNvSpPr txBox="1"/>
          <p:nvPr/>
        </p:nvSpPr>
        <p:spPr>
          <a:xfrm>
            <a:off x="7848600" y="6768525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</a:p>
        </p:txBody>
      </p: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5EA08D71-C9ED-A546-9B17-128E10A57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79269"/>
              </p:ext>
            </p:extLst>
          </p:nvPr>
        </p:nvGraphicFramePr>
        <p:xfrm>
          <a:off x="8420100" y="6819039"/>
          <a:ext cx="3583610" cy="56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13" imgW="1612900" imgH="254000" progId="Equation.DSMT4">
                  <p:embed/>
                </p:oleObj>
              </mc:Choice>
              <mc:Fallback>
                <p:oleObj r:id="rId13" imgW="1612900" imgH="254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6819039"/>
                        <a:ext cx="3583610" cy="567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30780514-FE9D-844E-B5F4-0FE66F15C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00875"/>
              </p:ext>
            </p:extLst>
          </p:nvPr>
        </p:nvGraphicFramePr>
        <p:xfrm>
          <a:off x="12003711" y="6882735"/>
          <a:ext cx="1940889" cy="50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15" imgW="850900" imgH="203200" progId="Equation.DSMT4">
                  <p:embed/>
                </p:oleObj>
              </mc:Choice>
              <mc:Fallback>
                <p:oleObj r:id="rId15" imgW="850900" imgH="2032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3711" y="6882735"/>
                        <a:ext cx="1940889" cy="503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05665A6C-71CC-1940-8800-A915C0701FA5}"/>
              </a:ext>
            </a:extLst>
          </p:cNvPr>
          <p:cNvSpPr txBox="1"/>
          <p:nvPr/>
        </p:nvSpPr>
        <p:spPr>
          <a:xfrm>
            <a:off x="2841918" y="7335747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đó phương trình có hai nghiệm phân biệt </a:t>
            </a:r>
          </a:p>
        </p:txBody>
      </p: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3FB338A3-3709-8445-87A9-13D115369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44304"/>
              </p:ext>
            </p:extLst>
          </p:nvPr>
        </p:nvGraphicFramePr>
        <p:xfrm>
          <a:off x="3713897" y="7886700"/>
          <a:ext cx="1767549" cy="51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17" imgW="774700" imgH="228600" progId="Equation.DSMT4">
                  <p:embed/>
                </p:oleObj>
              </mc:Choice>
              <mc:Fallback>
                <p:oleObj r:id="rId17" imgW="77470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97" y="7886700"/>
                        <a:ext cx="1767549" cy="518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96338E83-AE1C-614B-8E1F-43B52D3EFBC2}"/>
              </a:ext>
            </a:extLst>
          </p:cNvPr>
          <p:cNvSpPr txBox="1"/>
          <p:nvPr/>
        </p:nvSpPr>
        <p:spPr>
          <a:xfrm>
            <a:off x="5457090" y="7842177"/>
            <a:ext cx="2467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&gt; 0 )</a:t>
            </a:r>
            <a:endParaRPr 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6A7FAE78-5E9A-E644-961D-485BED3B3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52739"/>
              </p:ext>
            </p:extLst>
          </p:nvPr>
        </p:nvGraphicFramePr>
        <p:xfrm>
          <a:off x="3713897" y="8449434"/>
          <a:ext cx="1380379" cy="51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19" imgW="609600" imgH="228600" progId="Equation.DSMT4">
                  <p:embed/>
                </p:oleObj>
              </mc:Choice>
              <mc:Fallback>
                <p:oleObj r:id="rId19" imgW="609600" imgH="2286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97" y="8449434"/>
                        <a:ext cx="1380379" cy="518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95">
            <a:extLst>
              <a:ext uri="{FF2B5EF4-FFF2-40B4-BE49-F238E27FC236}">
                <a16:creationId xmlns:a16="http://schemas.microsoft.com/office/drawing/2014/main" id="{DE9FA6BF-49D5-DB4E-999B-7778C429CE1F}"/>
              </a:ext>
            </a:extLst>
          </p:cNvPr>
          <p:cNvSpPr txBox="1"/>
          <p:nvPr/>
        </p:nvSpPr>
        <p:spPr>
          <a:xfrm>
            <a:off x="5228490" y="8368725"/>
            <a:ext cx="24677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x-none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082A2B4C-11F9-544B-9DFF-338517E54A5A}"/>
              </a:ext>
            </a:extLst>
          </p:cNvPr>
          <p:cNvSpPr txBox="1"/>
          <p:nvPr/>
        </p:nvSpPr>
        <p:spPr>
          <a:xfrm>
            <a:off x="1960076" y="8968174"/>
            <a:ext cx="90127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lãi suất gửi tiết kiệm của bác Lan là 0,09/nă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4" grpId="0"/>
      <p:bldP spid="17" grpId="0"/>
      <p:bldP spid="72" grpId="0"/>
      <p:bldP spid="73" grpId="0"/>
      <p:bldP spid="75" grpId="0"/>
      <p:bldP spid="78" grpId="0"/>
      <p:bldP spid="81" grpId="0"/>
      <p:bldP spid="85" grpId="0"/>
      <p:bldP spid="90" grpId="0"/>
      <p:bldP spid="93" grpId="0"/>
      <p:bldP spid="96" grpId="0"/>
      <p:bldP spid="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97759" y="837677"/>
            <a:ext cx="12611100" cy="3120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m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00 m</a:t>
            </a:r>
            <a:r>
              <a:rPr lang="en-US" sz="4400" kern="1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44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762000" y="3226133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667349" y="4003011"/>
            <a:ext cx="11730357" cy="1927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m)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x &gt; 0 )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x + 30 (m) 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5801D8-3306-EA46-A6D2-5478224CEE3F}"/>
              </a:ext>
            </a:extLst>
          </p:cNvPr>
          <p:cNvSpPr txBox="1"/>
          <p:nvPr/>
        </p:nvSpPr>
        <p:spPr>
          <a:xfrm>
            <a:off x="2667349" y="5885727"/>
            <a:ext cx="11730357" cy="1927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(x+30) = 1800 hay x</a:t>
            </a:r>
            <a:r>
              <a:rPr lang="en-US" sz="4000" kern="1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0x – 1800 = 0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95B2DA2-BFDE-8745-9E49-E77642760F94}"/>
              </a:ext>
            </a:extLst>
          </p:cNvPr>
          <p:cNvSpPr txBox="1"/>
          <p:nvPr/>
        </p:nvSpPr>
        <p:spPr>
          <a:xfrm>
            <a:off x="1052842" y="7735270"/>
            <a:ext cx="16092158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ệ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x</a:t>
            </a:r>
            <a:r>
              <a:rPr lang="en-US" sz="40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-60 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 x</a:t>
            </a:r>
            <a:r>
              <a:rPr lang="en-US" sz="4000" kern="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30 (TMĐK)</a:t>
            </a:r>
            <a:endParaRPr lang="en-US" sz="40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D8118E-2244-D643-A6F4-D0D47E0E9D8B}"/>
              </a:ext>
            </a:extLst>
          </p:cNvPr>
          <p:cNvSpPr txBox="1"/>
          <p:nvPr/>
        </p:nvSpPr>
        <p:spPr>
          <a:xfrm>
            <a:off x="1485900" y="8569029"/>
            <a:ext cx="11730357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0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m</a:t>
            </a:r>
          </a:p>
        </p:txBody>
      </p:sp>
    </p:spTree>
    <p:extLst>
      <p:ext uri="{BB962C8B-B14F-4D97-AF65-F5344CB8AC3E}">
        <p14:creationId xmlns:p14="http://schemas.microsoft.com/office/powerpoint/2010/main" val="6600143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6</TotalTime>
  <Words>1703</Words>
  <Application>Microsoft Office PowerPoint</Application>
  <PresentationFormat>Custom</PresentationFormat>
  <Paragraphs>222</Paragraphs>
  <Slides>30</Slides>
  <Notes>4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Calibri</vt:lpstr>
      <vt:lpstr>Palatino Linotype</vt:lpstr>
      <vt:lpstr>Cambria Math</vt:lpstr>
      <vt:lpstr>Arial</vt:lpstr>
      <vt:lpstr>Dotum</vt:lpstr>
      <vt:lpstr>Times New Roman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055</cp:lastModifiedBy>
  <cp:revision>29</cp:revision>
  <dcterms:created xsi:type="dcterms:W3CDTF">2006-08-16T00:00:00Z</dcterms:created>
  <dcterms:modified xsi:type="dcterms:W3CDTF">2024-12-03T22:52:57Z</dcterms:modified>
  <dc:identifier>DAFWAZhnXwQ</dc:identifier>
</cp:coreProperties>
</file>